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45"/>
  </p:notesMasterIdLst>
  <p:sldIdLst>
    <p:sldId id="256" r:id="rId2"/>
    <p:sldId id="302" r:id="rId3"/>
    <p:sldId id="258" r:id="rId4"/>
    <p:sldId id="257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7" r:id="rId21"/>
    <p:sldId id="278" r:id="rId22"/>
    <p:sldId id="279" r:id="rId23"/>
    <p:sldId id="280" r:id="rId24"/>
    <p:sldId id="281" r:id="rId25"/>
    <p:sldId id="286" r:id="rId26"/>
    <p:sldId id="282" r:id="rId27"/>
    <p:sldId id="299" r:id="rId28"/>
    <p:sldId id="285" r:id="rId29"/>
    <p:sldId id="283" r:id="rId30"/>
    <p:sldId id="284" r:id="rId31"/>
    <p:sldId id="294" r:id="rId32"/>
    <p:sldId id="295" r:id="rId33"/>
    <p:sldId id="296" r:id="rId34"/>
    <p:sldId id="297" r:id="rId35"/>
    <p:sldId id="287" r:id="rId36"/>
    <p:sldId id="288" r:id="rId37"/>
    <p:sldId id="289" r:id="rId38"/>
    <p:sldId id="290" r:id="rId39"/>
    <p:sldId id="291" r:id="rId40"/>
    <p:sldId id="292" r:id="rId41"/>
    <p:sldId id="303" r:id="rId42"/>
    <p:sldId id="304" r:id="rId43"/>
    <p:sldId id="300" r:id="rId44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20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9F6314FB-61D2-4699-AD08-1EA462014998}" type="datetimeFigureOut">
              <a:rPr lang="en-US" smtClean="0"/>
              <a:t>11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C9EE920-4FD1-4DFB-AD54-0A48EB5E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182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ss fibers and composite</a:t>
            </a:r>
            <a:r>
              <a:rPr lang="en-US" baseline="0" dirty="0"/>
              <a:t> for them to see how thin they a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EE920-4FD1-4DFB-AD54-0A48EB5EA40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2876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EE920-4FD1-4DFB-AD54-0A48EB5EA40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543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mmetry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EE920-4FD1-4DFB-AD54-0A48EB5EA40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805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2T</a:t>
            </a:r>
            <a:r>
              <a:rPr lang="en-US" baseline="0" dirty="0"/>
              <a:t> is the transverse tensile strength of an unconstrained “thick” unidirectional lamin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EE920-4FD1-4DFB-AD54-0A48EB5EA40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6718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</a:t>
            </a:r>
            <a:r>
              <a:rPr lang="en-US" baseline="0" dirty="0"/>
              <a:t> misalignment -&gt;0, the max. of sigma vs. gamma tends to G12. As misalignment increases, the maximum decreases rapidly. Joining the maxima we get the imperfection sensitivity cur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EE920-4FD1-4DFB-AD54-0A48EB5EA40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3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66D75-85F0-466D-B1A5-64C48FA83B32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9F470-4A37-4F4C-A6B2-8D69AF76BDDF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A99EC-E5E8-47FF-BA4B-EC0004816D74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533400"/>
            <a:ext cx="7162800" cy="9906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A8EC1-0B66-4270-AC10-FF98EA8B9F3F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A30296-50B9-434B-AA42-769D1F389270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464B1-9681-44CB-A5C2-F85A093D2B05}" type="datetime1">
              <a:rPr lang="en-US" smtClean="0"/>
              <a:t>1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CDC5D-DF73-4AA9-A769-5009FC72E1D6}" type="datetime1">
              <a:rPr lang="en-US" smtClean="0"/>
              <a:t>11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E030B-44E5-4905-B929-CA5B429D721D}" type="datetime1">
              <a:rPr lang="en-US" smtClean="0"/>
              <a:t>11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DCEDF9-A897-4C55-B221-C6DF9C8280A9}" type="datetime1">
              <a:rPr lang="en-US" smtClean="0"/>
              <a:t>11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E846-15A6-4AAA-A661-E119B4F87F97}" type="datetime1">
              <a:rPr lang="en-US" smtClean="0"/>
              <a:t>1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208E4-D372-4CA3-9335-E552FA8487CA}" type="datetime1">
              <a:rPr lang="en-US" smtClean="0"/>
              <a:t>1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533400"/>
            <a:ext cx="7239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0983061B-8627-438C-A2F2-898DBEAC1FEE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4.jp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jp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t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jpg"/><Relationship Id="rId7" Type="http://schemas.openxmlformats.org/officeDocument/2006/relationships/image" Target="../media/image13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g"/><Relationship Id="rId5" Type="http://schemas.openxmlformats.org/officeDocument/2006/relationships/image" Target="../media/image11.jpg"/><Relationship Id="rId4" Type="http://schemas.openxmlformats.org/officeDocument/2006/relationships/image" Target="../media/image10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troduction to Composite Materials Design</a:t>
            </a:r>
            <a:br>
              <a:rPr lang="en-US" sz="3200" dirty="0"/>
            </a:br>
            <a:r>
              <a:rPr lang="en-US" sz="3200" dirty="0"/>
              <a:t>Chapter 4: </a:t>
            </a:r>
            <a:r>
              <a:rPr lang="en-US" sz="3200" b="1" dirty="0"/>
              <a:t>Micromechan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Introduction to Composite Materials Design</a:t>
            </a:r>
            <a:r>
              <a:rPr lang="en-US" sz="2800"/>
              <a:t>—Third </a:t>
            </a:r>
            <a:r>
              <a:rPr lang="en-US" sz="2800" dirty="0"/>
              <a:t>Edition </a:t>
            </a:r>
          </a:p>
          <a:p>
            <a:r>
              <a:rPr lang="en-US" sz="2800" dirty="0"/>
              <a:t>Dr. Ever J. Barbero</a:t>
            </a:r>
          </a:p>
          <a:p>
            <a:fld id="{C391BE28-FF8D-40B5-ACCB-7BD50613F97A}" type="datetime4">
              <a:rPr lang="en-US" sz="2000" smtClean="0"/>
              <a:t>November 24, 2018</a:t>
            </a:fld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560162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tropic material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548" y="2400071"/>
            <a:ext cx="6296904" cy="3277058"/>
          </a:xfrm>
        </p:spPr>
      </p:pic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962400" y="5867400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71600" y="1828800"/>
            <a:ext cx="3498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/>
              <a:t>1</a:t>
            </a:r>
            <a:r>
              <a:rPr lang="en-US" dirty="0"/>
              <a:t>, E</a:t>
            </a:r>
            <a:r>
              <a:rPr lang="en-US" baseline="-25000" dirty="0"/>
              <a:t>2</a:t>
            </a:r>
            <a:r>
              <a:rPr lang="en-US" dirty="0"/>
              <a:t>, E</a:t>
            </a:r>
            <a:r>
              <a:rPr lang="en-US" baseline="-25000" dirty="0"/>
              <a:t>3</a:t>
            </a:r>
            <a:r>
              <a:rPr lang="en-US" dirty="0"/>
              <a:t>, G</a:t>
            </a:r>
            <a:r>
              <a:rPr lang="en-US" baseline="-25000" dirty="0"/>
              <a:t>12</a:t>
            </a:r>
            <a:r>
              <a:rPr lang="en-US" dirty="0"/>
              <a:t>, G</a:t>
            </a:r>
            <a:r>
              <a:rPr lang="en-US" baseline="-25000" dirty="0"/>
              <a:t>13</a:t>
            </a:r>
            <a:r>
              <a:rPr lang="en-US" dirty="0"/>
              <a:t>, G</a:t>
            </a:r>
            <a:r>
              <a:rPr lang="en-US" baseline="-25000" dirty="0"/>
              <a:t>23</a:t>
            </a:r>
            <a:r>
              <a:rPr lang="en-US" dirty="0"/>
              <a:t>,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>
                <a:latin typeface="Symbol" pitchFamily="18" charset="2"/>
              </a:rPr>
              <a:t>12</a:t>
            </a:r>
            <a:r>
              <a:rPr lang="en-US" dirty="0">
                <a:latin typeface="Symbol" pitchFamily="18" charset="2"/>
              </a:rPr>
              <a:t>, n</a:t>
            </a:r>
            <a:r>
              <a:rPr lang="en-US" baseline="-25000" dirty="0">
                <a:latin typeface="Symbol" pitchFamily="18" charset="2"/>
              </a:rPr>
              <a:t>13</a:t>
            </a:r>
            <a:r>
              <a:rPr lang="en-US" dirty="0">
                <a:latin typeface="Symbol" pitchFamily="18" charset="2"/>
              </a:rPr>
              <a:t>, n</a:t>
            </a:r>
            <a:r>
              <a:rPr lang="en-US" baseline="-25000" dirty="0">
                <a:latin typeface="Symbol" pitchFamily="18" charset="2"/>
              </a:rPr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14959706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verse isotropy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sotropy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Transverse isotropy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94349"/>
              </p:ext>
            </p:extLst>
          </p:nvPr>
        </p:nvGraphicFramePr>
        <p:xfrm>
          <a:off x="920750" y="2209800"/>
          <a:ext cx="1562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3" imgW="1562040" imgH="1269720" progId="Equation.DSMT4">
                  <p:embed/>
                </p:oleObj>
              </mc:Choice>
              <mc:Fallback>
                <p:oleObj name="Equation" r:id="rId3" imgW="1562040" imgH="1269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209800"/>
                        <a:ext cx="15621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41982"/>
              </p:ext>
            </p:extLst>
          </p:nvPr>
        </p:nvGraphicFramePr>
        <p:xfrm>
          <a:off x="5168900" y="2197100"/>
          <a:ext cx="2070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5" imgW="2070000" imgH="1295280" progId="Equation.DSMT4">
                  <p:embed/>
                </p:oleObj>
              </mc:Choice>
              <mc:Fallback>
                <p:oleObj name="Equation" r:id="rId5" imgW="2070000" imgH="1295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197100"/>
                        <a:ext cx="2070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925" y="3714750"/>
            <a:ext cx="2124075" cy="21526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599" y="3700568"/>
            <a:ext cx="2448139" cy="2166831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>
            <a:off x="7391400" y="4783983"/>
            <a:ext cx="1371600" cy="7092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800600" y="5098308"/>
            <a:ext cx="1371600" cy="7092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800600" y="4191000"/>
            <a:ext cx="1305138" cy="9144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7381662" y="3886200"/>
            <a:ext cx="1305138" cy="9144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6781800" y="3657600"/>
            <a:ext cx="6096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4191000" y="3962400"/>
            <a:ext cx="609600" cy="11430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52063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4.2.1. Longitudinal modulus E</a:t>
            </a:r>
            <a:r>
              <a:rPr lang="en-US" baseline="-25000" dirty="0"/>
              <a:t>1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2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34" y="2395393"/>
            <a:ext cx="3629532" cy="225774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297" y="2312515"/>
            <a:ext cx="3932469" cy="242349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752600" y="5117068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43600" y="5117068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3</a:t>
            </a:r>
          </a:p>
        </p:txBody>
      </p:sp>
    </p:spTree>
    <p:extLst>
      <p:ext uri="{BB962C8B-B14F-4D97-AF65-F5344CB8AC3E}">
        <p14:creationId xmlns:p14="http://schemas.microsoft.com/office/powerpoint/2010/main" val="27523055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71" y="0"/>
            <a:ext cx="887505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239000" cy="990600"/>
          </a:xfrm>
        </p:spPr>
        <p:txBody>
          <a:bodyPr/>
          <a:lstStyle/>
          <a:p>
            <a:r>
              <a:rPr lang="en-US" dirty="0"/>
              <a:t>Table 2.1. Inorganic Fiber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3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914400" y="2895600"/>
            <a:ext cx="7391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44029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71" y="0"/>
            <a:ext cx="887505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ble 2.9. Thermoset matric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4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914400" y="4038600"/>
            <a:ext cx="7391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30633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71" y="0"/>
            <a:ext cx="887505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457200"/>
            <a:ext cx="7239000" cy="990600"/>
          </a:xfrm>
        </p:spPr>
        <p:txBody>
          <a:bodyPr/>
          <a:lstStyle/>
          <a:p>
            <a:r>
              <a:rPr lang="en-US" dirty="0"/>
              <a:t>Table 1.4. Carbon fiber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5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914400" y="2057400"/>
            <a:ext cx="7391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724400" y="1524000"/>
            <a:ext cx="0" cy="419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432871" y="1524000"/>
            <a:ext cx="0" cy="419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98600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2.2. Transverse stiffness E</a:t>
            </a:r>
            <a:r>
              <a:rPr lang="en-US" baseline="-25000" dirty="0"/>
              <a:t>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771" y="2262977"/>
            <a:ext cx="3892459" cy="23320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94947" y="511706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7</a:t>
            </a:r>
          </a:p>
        </p:txBody>
      </p:sp>
    </p:spTree>
    <p:extLst>
      <p:ext uri="{BB962C8B-B14F-4D97-AF65-F5344CB8AC3E}">
        <p14:creationId xmlns:p14="http://schemas.microsoft.com/office/powerpoint/2010/main" val="17563982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verse stiffness (cont’d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969" y="1304628"/>
            <a:ext cx="5630061" cy="424874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44638" y="595526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8</a:t>
            </a:r>
          </a:p>
        </p:txBody>
      </p:sp>
    </p:spTree>
    <p:extLst>
      <p:ext uri="{BB962C8B-B14F-4D97-AF65-F5344CB8AC3E}">
        <p14:creationId xmlns:p14="http://schemas.microsoft.com/office/powerpoint/2010/main" val="27769347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4.2.3. </a:t>
            </a:r>
            <a:r>
              <a:rPr lang="en-US" dirty="0" err="1"/>
              <a:t>Inplane</a:t>
            </a:r>
            <a:r>
              <a:rPr lang="en-US" dirty="0"/>
              <a:t> Poisson’s ratio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/>
              <a:t>1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2033587"/>
            <a:ext cx="1905000" cy="27908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118359"/>
            <a:ext cx="3495040" cy="26212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997548" y="4904601"/>
            <a:ext cx="27963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http://www.axelproducts.com/index.html</a:t>
            </a:r>
          </a:p>
        </p:txBody>
      </p:sp>
    </p:spTree>
    <p:extLst>
      <p:ext uri="{BB962C8B-B14F-4D97-AF65-F5344CB8AC3E}">
        <p14:creationId xmlns:p14="http://schemas.microsoft.com/office/powerpoint/2010/main" val="12802519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.2.4. </a:t>
            </a:r>
            <a:r>
              <a:rPr lang="en-US" dirty="0" err="1"/>
              <a:t>Inplane</a:t>
            </a:r>
            <a:r>
              <a:rPr lang="en-US" dirty="0"/>
              <a:t> shear modulus G</a:t>
            </a:r>
            <a:r>
              <a:rPr lang="en-US" baseline="-25000" dirty="0"/>
              <a:t>1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587" y="1438275"/>
            <a:ext cx="8124825" cy="39814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21943" y="5638800"/>
            <a:ext cx="37001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DMS silicone polymer. </a:t>
            </a:r>
            <a:r>
              <a:rPr lang="en-US" sz="1200" dirty="0" err="1"/>
              <a:t>Christoph</a:t>
            </a:r>
            <a:r>
              <a:rPr lang="en-US" sz="1200" dirty="0"/>
              <a:t> </a:t>
            </a:r>
            <a:r>
              <a:rPr lang="en-US" sz="1200" dirty="0" err="1"/>
              <a:t>Schrank</a:t>
            </a:r>
            <a:r>
              <a:rPr lang="en-US" sz="1200" dirty="0"/>
              <a:t>, U. of Toronto</a:t>
            </a:r>
          </a:p>
        </p:txBody>
      </p:sp>
    </p:spTree>
    <p:extLst>
      <p:ext uri="{BB962C8B-B14F-4D97-AF65-F5344CB8AC3E}">
        <p14:creationId xmlns:p14="http://schemas.microsoft.com/office/powerpoint/2010/main" val="2393733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914400" y="1371600"/>
            <a:ext cx="7505700" cy="5043488"/>
            <a:chOff x="914400" y="1371600"/>
            <a:chExt cx="7505700" cy="504348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4400" y="1371600"/>
              <a:ext cx="2857500" cy="28575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05300" y="1371600"/>
              <a:ext cx="2009775" cy="226695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62650" y="2286000"/>
              <a:ext cx="2457450" cy="185737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71737" y="4343400"/>
              <a:ext cx="4957763" cy="20716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370978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nplane</a:t>
            </a:r>
            <a:r>
              <a:rPr lang="en-US" dirty="0"/>
              <a:t> shear nonlinearit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2680" y="1304628"/>
            <a:ext cx="5658640" cy="424874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39386" y="5867400"/>
            <a:ext cx="1065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11</a:t>
            </a:r>
          </a:p>
        </p:txBody>
      </p:sp>
    </p:spTree>
    <p:extLst>
      <p:ext uri="{BB962C8B-B14F-4D97-AF65-F5344CB8AC3E}">
        <p14:creationId xmlns:p14="http://schemas.microsoft.com/office/powerpoint/2010/main" val="39227827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.2.6. &amp; 2007.1.13.1 Restrictions on elastic constants: </a:t>
            </a:r>
            <a:r>
              <a:rPr lang="en-US" dirty="0">
                <a:solidFill>
                  <a:srgbClr val="FF0000"/>
                </a:solidFill>
              </a:rPr>
              <a:t>symmetr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1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948690" y="1924050"/>
            <a:ext cx="7246620" cy="3009900"/>
            <a:chOff x="948690" y="1828800"/>
            <a:chExt cx="7246620" cy="3009900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0812" y="1828800"/>
              <a:ext cx="3762375" cy="2247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690" y="4267200"/>
              <a:ext cx="7246620" cy="571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309428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triction on elastic constants: </a:t>
            </a:r>
            <a:r>
              <a:rPr lang="en-US" i="1" dirty="0">
                <a:solidFill>
                  <a:srgbClr val="FF0000"/>
                </a:solidFill>
              </a:rPr>
              <a:t>diagonal &gt; 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2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6" y="2066925"/>
            <a:ext cx="3571875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1447800" y="2057400"/>
            <a:ext cx="914400" cy="2190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2" y="1874142"/>
            <a:ext cx="2509838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Elbow Connector 6"/>
          <p:cNvCxnSpPr>
            <a:stCxn id="5" idx="6"/>
            <a:endCxn id="5123" idx="1"/>
          </p:cNvCxnSpPr>
          <p:nvPr/>
        </p:nvCxnSpPr>
        <p:spPr>
          <a:xfrm>
            <a:off x="2362200" y="2166938"/>
            <a:ext cx="3281362" cy="4861"/>
          </a:xfrm>
          <a:prstGeom prst="bentConnector3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1219200" y="5272914"/>
            <a:ext cx="3810000" cy="26508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105400" y="5204271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0</a:t>
            </a:r>
          </a:p>
        </p:txBody>
      </p:sp>
    </p:spTree>
    <p:extLst>
      <p:ext uri="{BB962C8B-B14F-4D97-AF65-F5344CB8AC3E}">
        <p14:creationId xmlns:p14="http://schemas.microsoft.com/office/powerpoint/2010/main" val="23348997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.3.1 Thermal and moisture expans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5212" y="2247900"/>
            <a:ext cx="1933575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5448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3.3. Transport properti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4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952500" y="2533650"/>
            <a:ext cx="7239000" cy="1790700"/>
            <a:chOff x="1371600" y="2533650"/>
            <a:chExt cx="7239000" cy="17907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71600" y="2547937"/>
              <a:ext cx="2600325" cy="17621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43363" y="2547937"/>
              <a:ext cx="2209800" cy="155257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24600" y="2533650"/>
              <a:ext cx="2286000" cy="17907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79223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ngth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5</a:t>
            </a:fld>
            <a:endParaRPr lang="en-US"/>
          </a:p>
        </p:txBody>
      </p:sp>
      <p:pic>
        <p:nvPicPr>
          <p:cNvPr id="3075" name="Picture 3" descr="C:\Users\ever.barbero\AppData\Local\Microsoft\Windows\Temporary Internet Files\Content.IE5\1YU8PF3N\MM900336408[1]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0" y="1885950"/>
            <a:ext cx="3086100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74644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ctions 4.4.1. &amp; 8.2. </a:t>
            </a:r>
            <a:br>
              <a:rPr lang="en-US" dirty="0"/>
            </a:br>
            <a:r>
              <a:rPr lang="en-US" dirty="0"/>
              <a:t>Longitudinal tensile strength F</a:t>
            </a:r>
            <a:r>
              <a:rPr lang="en-US" baseline="-25000" dirty="0"/>
              <a:t>1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0462" y="2119312"/>
            <a:ext cx="1743075" cy="261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9122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ensile strength: classical model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022" y="2038070"/>
            <a:ext cx="5953956" cy="4001059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144640" y="5955268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13</a:t>
            </a:r>
          </a:p>
        </p:txBody>
      </p:sp>
    </p:spTree>
    <p:extLst>
      <p:ext uri="{BB962C8B-B14F-4D97-AF65-F5344CB8AC3E}">
        <p14:creationId xmlns:p14="http://schemas.microsoft.com/office/powerpoint/2010/main" val="42765803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stres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723" y="2091504"/>
            <a:ext cx="5338555" cy="267499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44640" y="5181600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8.1</a:t>
            </a:r>
          </a:p>
        </p:txBody>
      </p:sp>
    </p:spTree>
    <p:extLst>
      <p:ext uri="{BB962C8B-B14F-4D97-AF65-F5344CB8AC3E}">
        <p14:creationId xmlns:p14="http://schemas.microsoft.com/office/powerpoint/2010/main" val="35599881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ear la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3040" y="1836198"/>
            <a:ext cx="2937920" cy="31856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44640" y="5638800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8.2</a:t>
            </a:r>
          </a:p>
        </p:txBody>
      </p:sp>
    </p:spTree>
    <p:extLst>
      <p:ext uri="{BB962C8B-B14F-4D97-AF65-F5344CB8AC3E}">
        <p14:creationId xmlns:p14="http://schemas.microsoft.com/office/powerpoint/2010/main" val="24612272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ber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575" y="1447800"/>
            <a:ext cx="5010850" cy="4696481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44640" y="6183868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2.2</a:t>
            </a:r>
          </a:p>
        </p:txBody>
      </p:sp>
    </p:spTree>
    <p:extLst>
      <p:ext uri="{BB962C8B-B14F-4D97-AF65-F5344CB8AC3E}">
        <p14:creationId xmlns:p14="http://schemas.microsoft.com/office/powerpoint/2010/main" val="27072266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Weibull probability distribution of fiber strength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0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646162" y="1554842"/>
            <a:ext cx="5851677" cy="4388758"/>
            <a:chOff x="1646162" y="1234621"/>
            <a:chExt cx="5851677" cy="438875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6162" y="1234621"/>
              <a:ext cx="5851677" cy="4388758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>
            <a:xfrm>
              <a:off x="3764028" y="2916067"/>
              <a:ext cx="0" cy="2209800"/>
            </a:xfrm>
            <a:prstGeom prst="line">
              <a:avLst/>
            </a:prstGeom>
            <a:ln w="25400">
              <a:solidFill>
                <a:srgbClr val="3A3A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3200400" y="4114800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ymbol" pitchFamily="18" charset="2"/>
              </a:rPr>
              <a:t>F</a:t>
            </a:r>
            <a:r>
              <a:rPr lang="en-US" b="1" dirty="0"/>
              <a:t>(</a:t>
            </a:r>
            <a:r>
              <a:rPr lang="en-US" b="1" dirty="0">
                <a:latin typeface="Symbol" pitchFamily="18" charset="2"/>
              </a:rPr>
              <a:t>s</a:t>
            </a:r>
            <a:r>
              <a:rPr lang="en-US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107725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4.4.5. Mode I fracture toughness</a:t>
            </a:r>
            <a:endParaRPr lang="en-US" baseline="-25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017" y="2452547"/>
            <a:ext cx="5631966" cy="156231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73816"/>
              </p:ext>
            </p:extLst>
          </p:nvPr>
        </p:nvGraphicFramePr>
        <p:xfrm>
          <a:off x="3460750" y="4083050"/>
          <a:ext cx="22225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2222280" imgH="1854000" progId="Equation.DSMT4">
                  <p:embed/>
                </p:oleObj>
              </mc:Choice>
              <mc:Fallback>
                <p:oleObj name="Equation" r:id="rId5" imgW="22222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0750" y="4083050"/>
                        <a:ext cx="22225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39000" y="4114800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20</a:t>
            </a:r>
          </a:p>
        </p:txBody>
      </p:sp>
    </p:spTree>
    <p:extLst>
      <p:ext uri="{BB962C8B-B14F-4D97-AF65-F5344CB8AC3E}">
        <p14:creationId xmlns:p14="http://schemas.microsoft.com/office/powerpoint/2010/main" val="29260437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838" y="1261333"/>
            <a:ext cx="4786982" cy="5215667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ition thickness</a:t>
            </a:r>
            <a:endParaRPr lang="en-US" i="1" baseline="-25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635933"/>
            <a:ext cx="2648320" cy="1586134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034003"/>
              </p:ext>
            </p:extLst>
          </p:nvPr>
        </p:nvGraphicFramePr>
        <p:xfrm>
          <a:off x="6994710" y="4498649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5" imgW="698400" imgH="622080" progId="Equation.DSMT4">
                  <p:embed/>
                </p:oleObj>
              </mc:Choice>
              <mc:Fallback>
                <p:oleObj name="Equation" r:id="rId5" imgW="69840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710" y="4498649"/>
                        <a:ext cx="69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16600" y="5421868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7.8</a:t>
            </a:r>
          </a:p>
        </p:txBody>
      </p:sp>
    </p:spTree>
    <p:extLst>
      <p:ext uri="{BB962C8B-B14F-4D97-AF65-F5344CB8AC3E}">
        <p14:creationId xmlns:p14="http://schemas.microsoft.com/office/powerpoint/2010/main" val="5313744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812" y="5257800"/>
            <a:ext cx="7580376" cy="7955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4.4.9. Mode II fracture toughness G</a:t>
            </a:r>
            <a:r>
              <a:rPr lang="en-US" sz="3200" baseline="-25000" dirty="0"/>
              <a:t>IIC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4837" y="1600203"/>
            <a:ext cx="3754327" cy="3861021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53200" y="4126468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26</a:t>
            </a:r>
          </a:p>
        </p:txBody>
      </p:sp>
    </p:spTree>
    <p:extLst>
      <p:ext uri="{BB962C8B-B14F-4D97-AF65-F5344CB8AC3E}">
        <p14:creationId xmlns:p14="http://schemas.microsoft.com/office/powerpoint/2010/main" val="33701340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does G</a:t>
            </a:r>
            <a:r>
              <a:rPr lang="en-US" baseline="-25000" dirty="0"/>
              <a:t>IIC</a:t>
            </a:r>
            <a:r>
              <a:rPr lang="en-US" dirty="0"/>
              <a:t> works?... Shear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484" y="1673225"/>
            <a:ext cx="3208031" cy="4718050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492" y="1673225"/>
            <a:ext cx="3430015" cy="471805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990630" y="6477000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2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81630" y="6477000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25</a:t>
            </a:r>
          </a:p>
        </p:txBody>
      </p:sp>
    </p:spTree>
    <p:extLst>
      <p:ext uri="{BB962C8B-B14F-4D97-AF65-F5344CB8AC3E}">
        <p14:creationId xmlns:p14="http://schemas.microsoft.com/office/powerpoint/2010/main" val="13954093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.4.2 &amp; 4.4.3. Longitudinal compression strength F</a:t>
            </a:r>
            <a:r>
              <a:rPr lang="en-US" baseline="-25000" dirty="0"/>
              <a:t>1c</a:t>
            </a: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497" y="2674748"/>
            <a:ext cx="3258005" cy="2715004"/>
          </a:xfrm>
        </p:spPr>
      </p:pic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4496" y="2776577"/>
            <a:ext cx="2426008" cy="2511345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5</a:t>
            </a:fld>
            <a:endParaRPr lang="en-US"/>
          </a:p>
        </p:txBody>
      </p: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>
            <a:off x="1981200" y="3863182"/>
            <a:ext cx="3473296" cy="404018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990629" y="5715000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15</a:t>
            </a:r>
          </a:p>
        </p:txBody>
      </p:sp>
    </p:spTree>
    <p:extLst>
      <p:ext uri="{BB962C8B-B14F-4D97-AF65-F5344CB8AC3E}">
        <p14:creationId xmlns:p14="http://schemas.microsoft.com/office/powerpoint/2010/main" val="19786460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rmal distribution of fiber misalignment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16024"/>
            <a:ext cx="4038600" cy="4232452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595509"/>
            <a:ext cx="4038600" cy="2873481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990630" y="6324600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1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81630" y="5715000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17</a:t>
            </a:r>
          </a:p>
        </p:txBody>
      </p:sp>
    </p:spTree>
    <p:extLst>
      <p:ext uri="{BB962C8B-B14F-4D97-AF65-F5344CB8AC3E}">
        <p14:creationId xmlns:p14="http://schemas.microsoft.com/office/powerpoint/2010/main" val="17682497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trimental effect of misalignment: imperfection sensitivity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5354750" cy="3594284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546" y="2415955"/>
            <a:ext cx="1687254" cy="3232589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648705" y="5899666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18</a:t>
            </a:r>
          </a:p>
        </p:txBody>
      </p:sp>
    </p:spTree>
    <p:extLst>
      <p:ext uri="{BB962C8B-B14F-4D97-AF65-F5344CB8AC3E}">
        <p14:creationId xmlns:p14="http://schemas.microsoft.com/office/powerpoint/2010/main" val="21507417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this works?</a:t>
            </a:r>
          </a:p>
        </p:txBody>
      </p:sp>
      <p:pic>
        <p:nvPicPr>
          <p:cNvPr id="16" name="Content Placeholder 15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17775"/>
            <a:ext cx="4038600" cy="3028950"/>
          </a:xfrm>
        </p:spPr>
      </p:pic>
      <p:pic>
        <p:nvPicPr>
          <p:cNvPr id="14" name="Content Placeholder 1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362200"/>
            <a:ext cx="4244933" cy="3078910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8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5867400" y="4305615"/>
            <a:ext cx="2971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07488" y="2826957"/>
            <a:ext cx="182133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itchFamily="34" charset="0"/>
                <a:cs typeface="Arial" pitchFamily="34" charset="0"/>
              </a:rPr>
              <a:t>:Fraction of unbuckled fib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584599" y="3510250"/>
            <a:ext cx="18053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itchFamily="34" charset="0"/>
                <a:cs typeface="Arial" pitchFamily="34" charset="0"/>
              </a:rPr>
              <a:t>:Strength of unbuckled fiber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19498" y="4371121"/>
            <a:ext cx="16706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itchFamily="34" charset="0"/>
                <a:cs typeface="Arial" pitchFamily="34" charset="0"/>
              </a:rPr>
              <a:t>:Strength of the composit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81630" y="5638800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19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271711" y="4572000"/>
            <a:ext cx="0" cy="640458"/>
          </a:xfrm>
          <a:prstGeom prst="line">
            <a:avLst/>
          </a:prstGeom>
          <a:ln w="15875">
            <a:solidFill>
              <a:srgbClr val="3A3A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819400" y="4572000"/>
            <a:ext cx="0" cy="640458"/>
          </a:xfrm>
          <a:prstGeom prst="line">
            <a:avLst/>
          </a:prstGeom>
          <a:ln w="15875">
            <a:solidFill>
              <a:srgbClr val="3A3A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276600" y="4063344"/>
            <a:ext cx="5334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785941" y="5331022"/>
            <a:ext cx="1524000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/>
              <a:t>Misalignment angle</a:t>
            </a:r>
            <a:endParaRPr lang="en-US" sz="1400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2819400" y="4114800"/>
            <a:ext cx="0" cy="457200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543178" y="4381500"/>
            <a:ext cx="0" cy="830958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917128" y="3209924"/>
            <a:ext cx="4106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F</a:t>
            </a:r>
            <a:r>
              <a:rPr lang="en-US" sz="1200" baseline="-25000" dirty="0">
                <a:solidFill>
                  <a:srgbClr val="FF0000"/>
                </a:solidFill>
              </a:rPr>
              <a:t>1C</a:t>
            </a:r>
          </a:p>
        </p:txBody>
      </p:sp>
      <p:cxnSp>
        <p:nvCxnSpPr>
          <p:cNvPr id="28" name="Elbow Connector 27"/>
          <p:cNvCxnSpPr>
            <a:stCxn id="26" idx="2"/>
          </p:cNvCxnSpPr>
          <p:nvPr/>
        </p:nvCxnSpPr>
        <p:spPr>
          <a:xfrm rot="5400000">
            <a:off x="5740064" y="3690460"/>
            <a:ext cx="585946" cy="178872"/>
          </a:xfrm>
          <a:prstGeom prst="bent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53263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LAB cod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% </a:t>
            </a:r>
            <a:r>
              <a:rPr lang="en-US" dirty="0" err="1"/>
              <a:t>plot_pdf_and_cdf</a:t>
            </a:r>
            <a:endParaRPr lang="en-US" dirty="0"/>
          </a:p>
          <a:p>
            <a:r>
              <a:rPr lang="en-US" dirty="0"/>
              <a:t>% this .m script plots the </a:t>
            </a:r>
            <a:r>
              <a:rPr lang="en-US" dirty="0" err="1"/>
              <a:t>pdf</a:t>
            </a:r>
            <a:r>
              <a:rPr lang="en-US" dirty="0"/>
              <a:t>, </a:t>
            </a:r>
            <a:r>
              <a:rPr lang="en-US" dirty="0" err="1"/>
              <a:t>cdf</a:t>
            </a:r>
            <a:r>
              <a:rPr lang="en-US" dirty="0"/>
              <a:t>, and folded Normal distribution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z = [-4:.1:4];</a:t>
            </a:r>
          </a:p>
          <a:p>
            <a:r>
              <a:rPr lang="en-US" dirty="0"/>
              <a:t>plot(</a:t>
            </a:r>
            <a:r>
              <a:rPr lang="en-US" dirty="0" err="1"/>
              <a:t>z,pdf</a:t>
            </a:r>
            <a:r>
              <a:rPr lang="en-US" dirty="0"/>
              <a:t>('normal',z,0,1),'-b','linewidth',2);hold on</a:t>
            </a:r>
          </a:p>
          <a:p>
            <a:r>
              <a:rPr lang="en-US" dirty="0" err="1"/>
              <a:t>xlabel</a:t>
            </a:r>
            <a:r>
              <a:rPr lang="en-US" dirty="0"/>
              <a:t>('\</a:t>
            </a:r>
            <a:r>
              <a:rPr lang="en-US" dirty="0" err="1"/>
              <a:t>fontsize</a:t>
            </a:r>
            <a:r>
              <a:rPr lang="en-US" dirty="0"/>
              <a:t>{14}z')</a:t>
            </a:r>
          </a:p>
          <a:p>
            <a:r>
              <a:rPr lang="en-US" dirty="0"/>
              <a:t>%</a:t>
            </a:r>
            <a:r>
              <a:rPr lang="en-US" dirty="0" err="1"/>
              <a:t>ylabel</a:t>
            </a:r>
            <a:r>
              <a:rPr lang="en-US" dirty="0"/>
              <a:t>('\</a:t>
            </a:r>
            <a:r>
              <a:rPr lang="en-US" dirty="0" err="1"/>
              <a:t>fontsize</a:t>
            </a:r>
            <a:r>
              <a:rPr lang="en-US" dirty="0"/>
              <a:t>{14}A(\alpha)')</a:t>
            </a:r>
          </a:p>
          <a:p>
            <a:r>
              <a:rPr lang="pt-BR" dirty="0"/>
              <a:t>axis([-4 4 0 1.2])</a:t>
            </a:r>
          </a:p>
          <a:p>
            <a:r>
              <a:rPr lang="en-US" dirty="0"/>
              <a:t>grid()</a:t>
            </a:r>
          </a:p>
          <a:p>
            <a:r>
              <a:rPr lang="en-US" dirty="0"/>
              <a:t>plot(</a:t>
            </a:r>
            <a:r>
              <a:rPr lang="en-US" dirty="0" err="1"/>
              <a:t>z,cdf</a:t>
            </a:r>
            <a:r>
              <a:rPr lang="en-US" dirty="0"/>
              <a:t>('normal',z,0,1),'-k','linewidth',2);hold on</a:t>
            </a:r>
          </a:p>
          <a:p>
            <a:r>
              <a:rPr lang="en-US" dirty="0"/>
              <a:t>plot(</a:t>
            </a:r>
            <a:r>
              <a:rPr lang="en-US" dirty="0" err="1"/>
              <a:t>z,cdf</a:t>
            </a:r>
            <a:r>
              <a:rPr lang="en-US" dirty="0"/>
              <a:t>('normal',z,0,1)-</a:t>
            </a:r>
            <a:r>
              <a:rPr lang="en-US" dirty="0" err="1"/>
              <a:t>cdf</a:t>
            </a:r>
            <a:r>
              <a:rPr lang="en-US" dirty="0"/>
              <a:t>('normal',-z,0,1),'-r','linewidth',2);hold off</a:t>
            </a:r>
          </a:p>
          <a:p>
            <a:r>
              <a:rPr lang="en-US" dirty="0"/>
              <a:t>legend('\</a:t>
            </a:r>
            <a:r>
              <a:rPr lang="en-US" dirty="0" err="1"/>
              <a:t>fontsize</a:t>
            </a:r>
            <a:r>
              <a:rPr lang="en-US" dirty="0"/>
              <a:t>{14}Normal </a:t>
            </a:r>
            <a:r>
              <a:rPr lang="en-US" dirty="0" err="1"/>
              <a:t>pdf</a:t>
            </a:r>
            <a:r>
              <a:rPr lang="en-US" dirty="0"/>
              <a:t>: f(\alpha)','\</a:t>
            </a:r>
            <a:r>
              <a:rPr lang="en-US" dirty="0" err="1"/>
              <a:t>fontsize</a:t>
            </a:r>
            <a:r>
              <a:rPr lang="en-US" dirty="0"/>
              <a:t>{14}Normal </a:t>
            </a:r>
            <a:r>
              <a:rPr lang="en-US" dirty="0" err="1"/>
              <a:t>cdf</a:t>
            </a:r>
            <a:r>
              <a:rPr lang="en-US" dirty="0"/>
              <a:t>: F(\alpha)','\</a:t>
            </a:r>
            <a:r>
              <a:rPr lang="en-US" dirty="0" err="1"/>
              <a:t>fontsize</a:t>
            </a:r>
            <a:r>
              <a:rPr lang="en-US" dirty="0"/>
              <a:t>{14}Folded </a:t>
            </a:r>
            <a:r>
              <a:rPr lang="en-US" dirty="0" err="1"/>
              <a:t>cdf</a:t>
            </a:r>
            <a:r>
              <a:rPr lang="en-US" dirty="0"/>
              <a:t>: A(\alpha)','</a:t>
            </a:r>
            <a:r>
              <a:rPr lang="en-US" dirty="0" err="1"/>
              <a:t>location','best</a:t>
            </a:r>
            <a:r>
              <a:rPr lang="en-US" dirty="0"/>
              <a:t>')</a:t>
            </a:r>
          </a:p>
          <a:p>
            <a:r>
              <a:rPr lang="en-US" dirty="0"/>
              <a:t>title('\</a:t>
            </a:r>
            <a:r>
              <a:rPr lang="en-US" dirty="0" err="1"/>
              <a:t>fontsize</a:t>
            </a:r>
            <a:r>
              <a:rPr lang="en-US" dirty="0"/>
              <a:t>{14}Normal Probability Distributions')</a:t>
            </a:r>
          </a:p>
          <a:p>
            <a:r>
              <a:rPr lang="en-US" dirty="0"/>
              <a:t>text(2,.5,'\</a:t>
            </a:r>
            <a:r>
              <a:rPr lang="en-US" dirty="0" err="1"/>
              <a:t>fontsize</a:t>
            </a:r>
            <a:r>
              <a:rPr lang="en-US" dirty="0"/>
              <a:t>{14}\mu=0, \sigma=1')</a:t>
            </a:r>
          </a:p>
          <a:p>
            <a:r>
              <a:rPr lang="en-US" dirty="0" err="1"/>
              <a:t>saveas</a:t>
            </a:r>
            <a:r>
              <a:rPr lang="en-US" dirty="0"/>
              <a:t>(</a:t>
            </a:r>
            <a:r>
              <a:rPr lang="en-US" dirty="0" err="1"/>
              <a:t>gcf</a:t>
            </a:r>
            <a:r>
              <a:rPr lang="en-US" dirty="0"/>
              <a:t>,'</a:t>
            </a:r>
            <a:r>
              <a:rPr lang="en-US" dirty="0" err="1"/>
              <a:t>cdfplot</a:t>
            </a:r>
            <a:r>
              <a:rPr lang="en-US" dirty="0"/>
              <a:t>','</a:t>
            </a:r>
            <a:r>
              <a:rPr lang="en-US" dirty="0" err="1"/>
              <a:t>png</a:t>
            </a:r>
            <a:r>
              <a:rPr lang="en-US" dirty="0"/>
              <a:t>'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748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Micromechanic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574" y="2590598"/>
            <a:ext cx="6820852" cy="2896004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44640" y="5562600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1</a:t>
            </a:r>
          </a:p>
        </p:txBody>
      </p:sp>
    </p:spTree>
    <p:extLst>
      <p:ext uri="{BB962C8B-B14F-4D97-AF65-F5344CB8AC3E}">
        <p14:creationId xmlns:p14="http://schemas.microsoft.com/office/powerpoint/2010/main" val="34582733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son to experimental dat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40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83" y="2526030"/>
            <a:ext cx="6909435" cy="1805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117283" y="4648200"/>
            <a:ext cx="6909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baseline="-25000" dirty="0"/>
              <a:t>1C_exp</a:t>
            </a:r>
            <a:r>
              <a:rPr lang="en-US" dirty="0"/>
              <a:t>., G</a:t>
            </a:r>
            <a:r>
              <a:rPr lang="en-US" baseline="-25000" dirty="0"/>
              <a:t>12</a:t>
            </a:r>
            <a:r>
              <a:rPr lang="en-US" dirty="0"/>
              <a:t>, F</a:t>
            </a:r>
            <a:r>
              <a:rPr lang="en-US" baseline="-25000" dirty="0"/>
              <a:t>6</a:t>
            </a:r>
            <a:r>
              <a:rPr lang="en-US" dirty="0"/>
              <a:t>, and the standard deviation of fiber misalignment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baseline="-25000" dirty="0">
                <a:latin typeface="Symbol" pitchFamily="18" charset="2"/>
              </a:rPr>
              <a:t>s</a:t>
            </a:r>
            <a:r>
              <a:rPr lang="en-US" dirty="0"/>
              <a:t> were </a:t>
            </a:r>
            <a:r>
              <a:rPr lang="en-US" b="1" i="1" dirty="0"/>
              <a:t>measured</a:t>
            </a:r>
            <a:r>
              <a:rPr lang="en-US" dirty="0"/>
              <a:t> by independent labs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43038"/>
              </p:ext>
            </p:extLst>
          </p:nvPr>
        </p:nvGraphicFramePr>
        <p:xfrm>
          <a:off x="1968500" y="1473200"/>
          <a:ext cx="5207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4" imgW="5206680" imgH="812520" progId="Equation.DSMT4">
                  <p:embed/>
                </p:oleObj>
              </mc:Choice>
              <mc:Fallback>
                <p:oleObj name="Equation" r:id="rId4" imgW="52066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8500" y="1473200"/>
                        <a:ext cx="5207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33145" y="2209800"/>
            <a:ext cx="1024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ble 4.2</a:t>
            </a:r>
          </a:p>
        </p:txBody>
      </p:sp>
    </p:spTree>
    <p:extLst>
      <p:ext uri="{BB962C8B-B14F-4D97-AF65-F5344CB8AC3E}">
        <p14:creationId xmlns:p14="http://schemas.microsoft.com/office/powerpoint/2010/main" val="41682537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4.7. Transverse compression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650" y="2967037"/>
            <a:ext cx="4076700" cy="2143125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944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nsverse compression (cont’d)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12" y="2171700"/>
            <a:ext cx="6657975" cy="37338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33600" y="6172200"/>
                <a:ext cx="43249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 (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cot</m:t>
                                  </m:r>
                                </m:fNam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func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6172200"/>
                <a:ext cx="4324902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82338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 !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uestions 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5734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.1.1. Volume and Mass Fraction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9525" y="2788227"/>
            <a:ext cx="2047875" cy="1333500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29000" y="-24384"/>
            <a:ext cx="4114800" cy="329184"/>
          </a:xfrm>
        </p:spPr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620000" y="0"/>
            <a:ext cx="1066800" cy="329184"/>
          </a:xfrm>
        </p:spPr>
        <p:txBody>
          <a:bodyPr/>
          <a:lstStyle/>
          <a:p>
            <a:fld id="{C6645F15-3DE2-43C2-B7C2-CE93688BFED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522" y="1371600"/>
            <a:ext cx="2009775" cy="1333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410" y="2095500"/>
            <a:ext cx="2266950" cy="2019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968448"/>
            <a:ext cx="2143125" cy="21431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4191000"/>
            <a:ext cx="2533650" cy="1809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229100"/>
            <a:ext cx="2362200" cy="177165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472" y="4244162"/>
            <a:ext cx="2340476" cy="175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645360" y="4495800"/>
            <a:ext cx="1726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K, IM7 carb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29400" y="6031468"/>
            <a:ext cx="1231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X [g/Km]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00989" y="5983458"/>
            <a:ext cx="1013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 [g/m</a:t>
            </a:r>
            <a:r>
              <a:rPr lang="en-US" baseline="30000" dirty="0"/>
              <a:t>2</a:t>
            </a:r>
            <a:r>
              <a:rPr lang="en-US" dirty="0"/>
              <a:t>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3733800"/>
            <a:ext cx="967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</a:t>
            </a:r>
            <a:r>
              <a:rPr lang="en-US" baseline="-25000" dirty="0" err="1"/>
              <a:t>v</a:t>
            </a:r>
            <a:r>
              <a:rPr lang="en-US" dirty="0"/>
              <a:t>=</a:t>
            </a:r>
            <a:r>
              <a:rPr lang="en-US" dirty="0" err="1"/>
              <a:t>v</a:t>
            </a:r>
            <a:r>
              <a:rPr lang="en-US" baseline="-25000" dirty="0" err="1"/>
              <a:t>v</a:t>
            </a:r>
            <a:r>
              <a:rPr lang="en-US" dirty="0"/>
              <a:t>/</a:t>
            </a:r>
            <a:r>
              <a:rPr lang="en-US" dirty="0" err="1"/>
              <a:t>v</a:t>
            </a:r>
            <a:r>
              <a:rPr lang="en-US" baseline="-25000" dirty="0" err="1"/>
              <a:t>c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175643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.1.2. Representative volume element (RVE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996" y="2504861"/>
            <a:ext cx="5430008" cy="3067478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26569" y="5791200"/>
            <a:ext cx="4090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1.12 in Finite Element Analysis… 2007</a:t>
            </a:r>
          </a:p>
        </p:txBody>
      </p:sp>
    </p:spTree>
    <p:extLst>
      <p:ext uri="{BB962C8B-B14F-4D97-AF65-F5344CB8AC3E}">
        <p14:creationId xmlns:p14="http://schemas.microsoft.com/office/powerpoint/2010/main" val="318377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epresentative Volume Element (cont’d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514240"/>
            <a:ext cx="3520931" cy="1686160"/>
          </a:xfrm>
          <a:ln w="25400">
            <a:noFill/>
          </a:ln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719" y="3325137"/>
            <a:ext cx="4587881" cy="2827415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3647709" y="6172200"/>
            <a:ext cx="1848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s. 4.1.2 &amp; 4.1.3</a:t>
            </a:r>
          </a:p>
        </p:txBody>
      </p:sp>
    </p:spTree>
    <p:extLst>
      <p:ext uri="{BB962C8B-B14F-4D97-AF65-F5344CB8AC3E}">
        <p14:creationId xmlns:p14="http://schemas.microsoft.com/office/powerpoint/2010/main" val="9005691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1.3. Heterogeneous material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996" y="2504861"/>
            <a:ext cx="5430008" cy="3067478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26569" y="5791200"/>
            <a:ext cx="4090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1.12 in Finite Element Analysis… 2007</a:t>
            </a:r>
          </a:p>
        </p:txBody>
      </p:sp>
    </p:spTree>
    <p:extLst>
      <p:ext uri="{BB962C8B-B14F-4D97-AF65-F5344CB8AC3E}">
        <p14:creationId xmlns:p14="http://schemas.microsoft.com/office/powerpoint/2010/main" val="10730742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tropic vs. Anisotropic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sotropic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/>
              <a:t>Every direction has the same propertie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/>
              <a:t>Anisotropic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/>
              <a:t>Every direction has different properties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25" y="3276600"/>
            <a:ext cx="2314575" cy="18764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343400"/>
            <a:ext cx="2143125" cy="214312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77773"/>
              </p:ext>
            </p:extLst>
          </p:nvPr>
        </p:nvGraphicFramePr>
        <p:xfrm>
          <a:off x="920068" y="3149600"/>
          <a:ext cx="1562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5" imgW="1562040" imgH="1269720" progId="Equation.DSMT4">
                  <p:embed/>
                </p:oleObj>
              </mc:Choice>
              <mc:Fallback>
                <p:oleObj name="Equation" r:id="rId5" imgW="156204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068" y="3149600"/>
                        <a:ext cx="1562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89910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749</TotalTime>
  <Words>1339</Words>
  <Application>Microsoft Office PowerPoint</Application>
  <PresentationFormat>On-screen Show (4:3)</PresentationFormat>
  <Paragraphs>204</Paragraphs>
  <Slides>43</Slides>
  <Notes>5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Calibri</vt:lpstr>
      <vt:lpstr>Cambria Math</vt:lpstr>
      <vt:lpstr>Symbol</vt:lpstr>
      <vt:lpstr>Clarity</vt:lpstr>
      <vt:lpstr>Equation</vt:lpstr>
      <vt:lpstr>Introduction to Composite Materials Design Chapter 4: Micromechanics</vt:lpstr>
      <vt:lpstr>Introduction</vt:lpstr>
      <vt:lpstr>Fibers</vt:lpstr>
      <vt:lpstr>4. Micromechanics</vt:lpstr>
      <vt:lpstr>4.1.1. Volume and Mass Fractions</vt:lpstr>
      <vt:lpstr>4.1.2. Representative volume element (RVE)</vt:lpstr>
      <vt:lpstr>Representative Volume Element (cont’d)</vt:lpstr>
      <vt:lpstr>4.1.3. Heterogeneous material</vt:lpstr>
      <vt:lpstr>Isotropic vs. Anisotropic</vt:lpstr>
      <vt:lpstr>Orthotropic material</vt:lpstr>
      <vt:lpstr>Transverse isotropy</vt:lpstr>
      <vt:lpstr>4.2.1. Longitudinal modulus E1</vt:lpstr>
      <vt:lpstr>Table 2.1. Inorganic Fibers</vt:lpstr>
      <vt:lpstr>Table 2.9. Thermoset matrices</vt:lpstr>
      <vt:lpstr>Table 1.4. Carbon fibers</vt:lpstr>
      <vt:lpstr>4.2.2. Transverse stiffness E2</vt:lpstr>
      <vt:lpstr>Transverse stiffness (cont’d)</vt:lpstr>
      <vt:lpstr>4.2.3. Inplane Poisson’s ratio n12</vt:lpstr>
      <vt:lpstr>4.2.4. Inplane shear modulus G12</vt:lpstr>
      <vt:lpstr>Inplane shear nonlinearity</vt:lpstr>
      <vt:lpstr>4.2.6. &amp; 2007.1.13.1 Restrictions on elastic constants: symmetry</vt:lpstr>
      <vt:lpstr>Restriction on elastic constants: diagonal &gt; 0</vt:lpstr>
      <vt:lpstr>4.3.1 Thermal and moisture expansion</vt:lpstr>
      <vt:lpstr>4.3.3. Transport properties</vt:lpstr>
      <vt:lpstr>Strength</vt:lpstr>
      <vt:lpstr>Sections 4.4.1. &amp; 8.2.  Longitudinal tensile strength F1t</vt:lpstr>
      <vt:lpstr>Tensile strength: classical model</vt:lpstr>
      <vt:lpstr>Effective stress</vt:lpstr>
      <vt:lpstr>Shear lag</vt:lpstr>
      <vt:lpstr>Weibull probability distribution of fiber strength</vt:lpstr>
      <vt:lpstr>4.4.5. Mode I fracture toughness</vt:lpstr>
      <vt:lpstr>Transition thickness</vt:lpstr>
      <vt:lpstr>4.4.9. Mode II fracture toughness GIIC</vt:lpstr>
      <vt:lpstr>Where does GIIC works?... Shear</vt:lpstr>
      <vt:lpstr>4.4.2 &amp; 4.4.3. Longitudinal compression strength F1c</vt:lpstr>
      <vt:lpstr>Normal distribution of fiber misalignment</vt:lpstr>
      <vt:lpstr>Detrimental effect of misalignment: imperfection sensitivity</vt:lpstr>
      <vt:lpstr>How this works?</vt:lpstr>
      <vt:lpstr>MATLAB code</vt:lpstr>
      <vt:lpstr>Comparison to experimental data</vt:lpstr>
      <vt:lpstr>4.4.7. Transverse compression</vt:lpstr>
      <vt:lpstr>Transverse compression (cont’d)</vt:lpstr>
      <vt:lpstr>Thank you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mechanics</dc:title>
  <dc:creator>ever.barbero</dc:creator>
  <cp:lastModifiedBy>EJB</cp:lastModifiedBy>
  <cp:revision>144</cp:revision>
  <cp:lastPrinted>2013-09-17T14:23:24Z</cp:lastPrinted>
  <dcterms:created xsi:type="dcterms:W3CDTF">2011-09-12T15:16:48Z</dcterms:created>
  <dcterms:modified xsi:type="dcterms:W3CDTF">2018-11-24T14:58:44Z</dcterms:modified>
</cp:coreProperties>
</file>